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</w:p>
    <w:p w:rsidR="00E16478" w:rsidRDefault="00E16478" w:rsidP="00E16478">
      <w:pPr>
        <w:jc w:val="center"/>
        <w:rPr>
          <w:rFonts w:ascii="Times New Roman" w:hAnsi="Times New Roman"/>
          <w:b/>
        </w:rPr>
      </w:pPr>
      <w:r w:rsidRPr="00DF7DA4">
        <w:rPr>
          <w:rFonts w:ascii="Times New Roman" w:hAnsi="Times New Roman"/>
          <w:b/>
          <w:noProof/>
          <w:lang w:val="en-GB" w:eastAsia="en-GB"/>
        </w:rPr>
        <w:drawing>
          <wp:inline distT="0" distB="0" distL="0" distR="0" wp14:anchorId="40CC6C3C" wp14:editId="7D611D26">
            <wp:extent cx="1055954" cy="1061341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54" cy="1061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6478" w:rsidRPr="00EE193C" w:rsidRDefault="00E16478" w:rsidP="00E16478">
      <w:pPr>
        <w:jc w:val="center"/>
        <w:rPr>
          <w:rFonts w:ascii="Times New Roman" w:hAnsi="Times New Roman"/>
          <w:b/>
          <w:sz w:val="30"/>
          <w:szCs w:val="30"/>
        </w:rPr>
      </w:pPr>
      <w:r w:rsidRPr="00EE193C">
        <w:rPr>
          <w:rFonts w:ascii="Times New Roman" w:hAnsi="Times New Roman"/>
          <w:b/>
          <w:sz w:val="30"/>
          <w:szCs w:val="30"/>
        </w:rPr>
        <w:t xml:space="preserve">GARISSA UNIVERSITY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Rockwell Extra Bold" w:hAnsi="Rockwell Extra Bold" w:cs="Arial"/>
          <w:b/>
          <w:sz w:val="24"/>
          <w:szCs w:val="24"/>
          <w:u w:val="single"/>
        </w:rPr>
      </w:pPr>
      <w:r w:rsidRPr="003942D6">
        <w:rPr>
          <w:rFonts w:ascii="Helvetica" w:hAnsi="Helvetica" w:cs="Arial"/>
          <w:b/>
          <w:sz w:val="24"/>
          <w:szCs w:val="24"/>
        </w:rPr>
        <w:t xml:space="preserve">UNIVERSITY EXAMINATION </w:t>
      </w:r>
      <w:r w:rsidRPr="00F4419B">
        <w:rPr>
          <w:rFonts w:ascii="Rockwell Extra Bold" w:hAnsi="Rockwell Extra Bold" w:cs="Arial"/>
          <w:b/>
          <w:sz w:val="24"/>
          <w:szCs w:val="24"/>
        </w:rPr>
        <w:t>201</w:t>
      </w:r>
      <w:r>
        <w:rPr>
          <w:rFonts w:ascii="Rockwell Extra Bold" w:hAnsi="Rockwell Extra Bold" w:cs="Arial"/>
          <w:b/>
          <w:sz w:val="24"/>
          <w:szCs w:val="24"/>
        </w:rPr>
        <w:t>8/2019</w:t>
      </w:r>
      <w:r w:rsidRPr="003942D6">
        <w:rPr>
          <w:rFonts w:ascii="Helvetica" w:hAnsi="Helvetica" w:cs="Arial"/>
          <w:b/>
          <w:sz w:val="24"/>
          <w:szCs w:val="24"/>
        </w:rPr>
        <w:t xml:space="preserve"> ACADEMIC YEAR</w:t>
      </w:r>
      <w:r>
        <w:rPr>
          <w:rFonts w:ascii="Helvetica" w:hAnsi="Helvetica" w:cs="Arial"/>
          <w:b/>
          <w:sz w:val="24"/>
          <w:szCs w:val="24"/>
        </w:rPr>
        <w:t xml:space="preserve"> </w:t>
      </w:r>
      <w:r w:rsidR="00346ECB">
        <w:rPr>
          <w:rFonts w:ascii="Rockwell Extra Bold" w:hAnsi="Rockwell Extra Bold" w:cs="Arial"/>
          <w:b/>
          <w:sz w:val="24"/>
          <w:szCs w:val="24"/>
          <w:u w:val="single"/>
        </w:rPr>
        <w:t>FOUR</w:t>
      </w:r>
    </w:p>
    <w:p w:rsidR="00E16478" w:rsidRDefault="003F38E3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  <w:r>
        <w:rPr>
          <w:rFonts w:ascii="Rockwell Extra Bold" w:hAnsi="Rockwell Extra Bold" w:cs="Arial"/>
          <w:b/>
          <w:sz w:val="24"/>
          <w:szCs w:val="24"/>
          <w:u w:val="single"/>
        </w:rPr>
        <w:t>SECOND</w:t>
      </w:r>
      <w:r w:rsidR="00E16478">
        <w:rPr>
          <w:rFonts w:ascii="Rockwell Extra Bold" w:hAnsi="Rockwell Extra Bold" w:cs="Arial"/>
          <w:b/>
          <w:sz w:val="24"/>
          <w:szCs w:val="24"/>
          <w:u w:val="single"/>
        </w:rPr>
        <w:t xml:space="preserve"> </w:t>
      </w:r>
      <w:r w:rsidR="00E16478" w:rsidRPr="003942D6">
        <w:rPr>
          <w:rFonts w:ascii="Helvetica" w:hAnsi="Helvetica" w:cs="Arial"/>
          <w:b/>
          <w:sz w:val="24"/>
          <w:szCs w:val="24"/>
        </w:rPr>
        <w:t>SEMESTER EXAMINATION</w:t>
      </w:r>
    </w:p>
    <w:p w:rsidR="00E16478" w:rsidRPr="003942D6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CHOOL OF </w:t>
      </w:r>
      <w:r w:rsidRPr="008A6E89">
        <w:rPr>
          <w:rFonts w:ascii="Arial" w:hAnsi="Arial" w:cs="Arial"/>
          <w:b/>
          <w:sz w:val="24"/>
          <w:szCs w:val="24"/>
        </w:rPr>
        <w:t>BIOLOGICAL AND PHYSICAL SCIENCES</w:t>
      </w:r>
    </w:p>
    <w:p w:rsidR="00E16478" w:rsidRPr="008A6E89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 w:rsidRPr="008A6E89">
        <w:rPr>
          <w:rFonts w:ascii="Arial" w:hAnsi="Arial" w:cs="Arial"/>
          <w:b/>
          <w:sz w:val="24"/>
          <w:szCs w:val="24"/>
        </w:rPr>
        <w:t xml:space="preserve">FOR THE DEGREE OF BACHELOR OF </w:t>
      </w:r>
      <w:r w:rsidRPr="00BB384E">
        <w:rPr>
          <w:rFonts w:ascii="Arial" w:hAnsi="Arial" w:cs="Arial"/>
          <w:b/>
          <w:sz w:val="24"/>
          <w:szCs w:val="24"/>
        </w:rPr>
        <w:t>EDUCATION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8B64B0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CODE: </w:t>
      </w:r>
      <w:r w:rsidR="00346ECB">
        <w:rPr>
          <w:rFonts w:ascii="Arial" w:hAnsi="Arial" w:cs="Arial"/>
          <w:b/>
          <w:sz w:val="24"/>
          <w:szCs w:val="24"/>
        </w:rPr>
        <w:t>MAT 404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TITLE: </w:t>
      </w:r>
      <w:r w:rsidR="00346ECB" w:rsidRPr="00346ECB">
        <w:rPr>
          <w:rFonts w:ascii="Arial" w:hAnsi="Arial" w:cs="Arial"/>
          <w:b/>
          <w:sz w:val="24"/>
          <w:szCs w:val="24"/>
        </w:rPr>
        <w:t>NUMERICAL METHODS</w:t>
      </w:r>
    </w:p>
    <w:p w:rsidR="00E16478" w:rsidRPr="00346ECB" w:rsidRDefault="00E16478" w:rsidP="00346EC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25E7D">
        <w:rPr>
          <w:rFonts w:ascii="Times New Roman" w:hAnsi="Times New Roman"/>
          <w:b/>
          <w:bCs/>
          <w:sz w:val="24"/>
          <w:szCs w:val="24"/>
        </w:rPr>
        <w:t>EXAMINATION DURATION</w:t>
      </w:r>
      <w:r w:rsidRPr="00825E7D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</w:rPr>
        <w:t>2</w:t>
      </w:r>
      <w:r w:rsidRPr="00825E7D">
        <w:rPr>
          <w:rFonts w:ascii="Times New Roman" w:hAnsi="Times New Roman"/>
          <w:b/>
          <w:sz w:val="24"/>
          <w:szCs w:val="24"/>
        </w:rPr>
        <w:t xml:space="preserve"> HOURS</w:t>
      </w: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52155A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>DATE: 0</w:t>
      </w:r>
      <w:r w:rsidR="00346ECB">
        <w:rPr>
          <w:rFonts w:ascii="Tahoma" w:hAnsi="Tahoma" w:cs="Tahoma"/>
          <w:b/>
          <w:sz w:val="28"/>
          <w:szCs w:val="28"/>
        </w:rPr>
        <w:t>5</w:t>
      </w:r>
      <w:r w:rsidRPr="0052155A">
        <w:rPr>
          <w:rFonts w:ascii="Tahoma" w:hAnsi="Tahoma" w:cs="Tahoma"/>
          <w:b/>
          <w:sz w:val="28"/>
          <w:szCs w:val="28"/>
        </w:rPr>
        <w:t>/</w:t>
      </w:r>
      <w:r w:rsidR="00EF4826">
        <w:rPr>
          <w:rFonts w:ascii="Tahoma" w:hAnsi="Tahoma" w:cs="Tahoma"/>
          <w:b/>
          <w:sz w:val="28"/>
          <w:szCs w:val="28"/>
        </w:rPr>
        <w:t>02/2020</w:t>
      </w:r>
      <w:r w:rsidRPr="0052155A">
        <w:rPr>
          <w:rFonts w:ascii="Tahoma" w:hAnsi="Tahoma" w:cs="Tahoma"/>
          <w:b/>
          <w:sz w:val="28"/>
          <w:szCs w:val="28"/>
        </w:rPr>
        <w:tab/>
      </w:r>
      <w:r>
        <w:rPr>
          <w:rFonts w:ascii="Tahoma" w:hAnsi="Tahoma" w:cs="Tahoma"/>
          <w:b/>
          <w:sz w:val="28"/>
          <w:szCs w:val="28"/>
        </w:rPr>
        <w:t xml:space="preserve">                               </w:t>
      </w:r>
      <w:r w:rsidRPr="0052155A">
        <w:rPr>
          <w:rFonts w:ascii="Tahoma" w:hAnsi="Tahoma" w:cs="Tahoma"/>
          <w:b/>
          <w:sz w:val="28"/>
          <w:szCs w:val="28"/>
        </w:rPr>
        <w:t xml:space="preserve">TIME: </w:t>
      </w:r>
      <w:r w:rsidR="00EF4826">
        <w:rPr>
          <w:rFonts w:ascii="Tahoma" w:hAnsi="Tahoma" w:cs="Tahoma"/>
          <w:b/>
          <w:sz w:val="28"/>
          <w:szCs w:val="28"/>
        </w:rPr>
        <w:t>0</w:t>
      </w:r>
      <w:r w:rsidR="00346ECB">
        <w:rPr>
          <w:rFonts w:ascii="Tahoma" w:hAnsi="Tahoma" w:cs="Tahoma"/>
          <w:b/>
          <w:sz w:val="28"/>
          <w:szCs w:val="28"/>
        </w:rPr>
        <w:t>9</w:t>
      </w:r>
      <w:r w:rsidRPr="0052155A">
        <w:rPr>
          <w:rFonts w:ascii="Tahoma" w:hAnsi="Tahoma" w:cs="Tahoma"/>
          <w:b/>
          <w:sz w:val="28"/>
          <w:szCs w:val="28"/>
        </w:rPr>
        <w:t>.00-</w:t>
      </w:r>
      <w:r w:rsidR="00346ECB">
        <w:rPr>
          <w:rFonts w:ascii="Tahoma" w:hAnsi="Tahoma" w:cs="Tahoma"/>
          <w:b/>
          <w:sz w:val="28"/>
          <w:szCs w:val="28"/>
        </w:rPr>
        <w:t>11.00 A</w:t>
      </w:r>
      <w:r w:rsidRPr="0052155A">
        <w:rPr>
          <w:rFonts w:ascii="Tahoma" w:hAnsi="Tahoma" w:cs="Tahoma"/>
          <w:b/>
          <w:sz w:val="28"/>
          <w:szCs w:val="28"/>
        </w:rPr>
        <w:t>M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Pr="001F1B45" w:rsidRDefault="00D75E82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line id="Straight Connector 1" o:spid="_x0000_s1027" style="position:absolute;z-index:251659264;visibility:visible" from="-3.75pt,5.7pt" to="49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" strokeweight="6pt">
            <v:stroke linestyle="thickThin"/>
          </v:line>
        </w:pic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1F1B45">
        <w:rPr>
          <w:rFonts w:ascii="Times New Roman" w:hAnsi="Times New Roman"/>
          <w:b/>
          <w:sz w:val="26"/>
          <w:szCs w:val="26"/>
        </w:rPr>
        <w:t>INSTRUCTION TO CANDIDATES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The examination has </w:t>
      </w:r>
      <w:r>
        <w:rPr>
          <w:rFonts w:ascii="Times New Roman" w:hAnsi="Times New Roman"/>
          <w:b/>
          <w:sz w:val="24"/>
          <w:szCs w:val="24"/>
        </w:rPr>
        <w:t>FIVE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5</w:t>
      </w:r>
      <w:r w:rsidRPr="001F1B45">
        <w:rPr>
          <w:rFonts w:ascii="Times New Roman" w:hAnsi="Times New Roman"/>
          <w:b/>
          <w:sz w:val="24"/>
          <w:szCs w:val="24"/>
        </w:rPr>
        <w:t>) questions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Question ONE </w:t>
      </w:r>
      <w:r>
        <w:rPr>
          <w:rFonts w:ascii="Times New Roman" w:hAnsi="Times New Roman"/>
          <w:b/>
          <w:sz w:val="24"/>
          <w:szCs w:val="24"/>
        </w:rPr>
        <w:t xml:space="preserve">(1) is COMPULSORY 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Choose any other </w:t>
      </w:r>
      <w:r>
        <w:rPr>
          <w:rFonts w:ascii="Times New Roman" w:hAnsi="Times New Roman"/>
          <w:b/>
          <w:sz w:val="24"/>
          <w:szCs w:val="24"/>
        </w:rPr>
        <w:t>TWO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</w:t>
      </w:r>
      <w:r w:rsidRPr="001F1B45">
        <w:rPr>
          <w:rFonts w:ascii="Times New Roman" w:hAnsi="Times New Roman"/>
          <w:b/>
          <w:sz w:val="24"/>
          <w:szCs w:val="24"/>
        </w:rPr>
        <w:t xml:space="preserve">) questions from the remaining </w:t>
      </w:r>
      <w:r>
        <w:rPr>
          <w:rFonts w:ascii="Times New Roman" w:hAnsi="Times New Roman"/>
          <w:b/>
          <w:sz w:val="24"/>
          <w:szCs w:val="24"/>
        </w:rPr>
        <w:t>FOUR</w:t>
      </w:r>
      <w:r w:rsidRPr="001F1B4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) questions</w:t>
      </w:r>
    </w:p>
    <w:p w:rsidR="00E16478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>Use sketch diagrams to illustrate</w:t>
      </w:r>
      <w:r>
        <w:rPr>
          <w:rFonts w:ascii="Times New Roman" w:hAnsi="Times New Roman"/>
          <w:b/>
          <w:sz w:val="24"/>
          <w:szCs w:val="24"/>
        </w:rPr>
        <w:t xml:space="preserve"> your answer whenever necessary</w:t>
      </w:r>
    </w:p>
    <w:p w:rsidR="00E16478" w:rsidRDefault="00E16478" w:rsidP="00410D0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carry mobile phones or any other written materials in examination room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write on this paper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  <w:r>
        <w:rPr>
          <w:b/>
          <w:bCs/>
          <w:sz w:val="24"/>
          <w:szCs w:val="24"/>
        </w:rPr>
        <w:t xml:space="preserve">This paper consists of </w:t>
      </w:r>
      <w:r w:rsidR="00346ECB">
        <w:rPr>
          <w:b/>
          <w:bCs/>
          <w:sz w:val="24"/>
          <w:szCs w:val="24"/>
        </w:rPr>
        <w:t>FOUR (4</w:t>
      </w:r>
      <w:bookmarkStart w:id="0" w:name="_GoBack"/>
      <w:bookmarkEnd w:id="0"/>
      <w:r w:rsidRPr="001E73EC">
        <w:rPr>
          <w:b/>
          <w:bCs/>
          <w:sz w:val="24"/>
          <w:szCs w:val="24"/>
        </w:rPr>
        <w:t xml:space="preserve">) printed pages               </w:t>
      </w:r>
      <w:r>
        <w:rPr>
          <w:b/>
          <w:bCs/>
          <w:sz w:val="24"/>
          <w:szCs w:val="24"/>
        </w:rPr>
        <w:tab/>
      </w:r>
      <w:r w:rsidRPr="00797A6B">
        <w:rPr>
          <w:b/>
          <w:bCs/>
          <w:i/>
          <w:iCs/>
          <w:sz w:val="24"/>
          <w:szCs w:val="24"/>
        </w:rPr>
        <w:t>please turn over</w:t>
      </w: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</w:p>
    <w:p w:rsidR="00E16478" w:rsidRDefault="00E16478" w:rsidP="00E16478">
      <w:pPr>
        <w:jc w:val="right"/>
        <w:rPr>
          <w:rFonts w:ascii="Book Antiqua" w:hAnsi="Book Antiqua"/>
          <w:b/>
          <w:sz w:val="24"/>
          <w:szCs w:val="24"/>
        </w:rPr>
      </w:pPr>
    </w:p>
    <w:p w:rsidR="00E16478" w:rsidRDefault="00E16478" w:rsidP="00E16478">
      <w:pPr>
        <w:jc w:val="center"/>
        <w:rPr>
          <w:rFonts w:ascii="Book Antiqua" w:hAnsi="Book Antiqua"/>
          <w:b/>
          <w:sz w:val="24"/>
          <w:szCs w:val="24"/>
        </w:rPr>
      </w:pPr>
    </w:p>
    <w:p w:rsidR="00E16478" w:rsidRDefault="00E16478" w:rsidP="00E16478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E16478" w:rsidRDefault="00E16478" w:rsidP="00E16478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  <w:r w:rsidRPr="00A66D20">
        <w:rPr>
          <w:rFonts w:asciiTheme="majorBidi" w:hAnsiTheme="majorBidi" w:cstheme="majorBidi"/>
          <w:b/>
          <w:sz w:val="24"/>
          <w:szCs w:val="24"/>
        </w:rPr>
        <w:t>QUESTION ONE (COMPULSORY)</w:t>
      </w:r>
    </w:p>
    <w:p w:rsidR="00346ECB" w:rsidRPr="00AB5651" w:rsidRDefault="00346ECB" w:rsidP="00346ECB">
      <w:pPr>
        <w:spacing w:before="2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927353">
        <w:rPr>
          <w:rFonts w:ascii="Times New Roman" w:hAnsi="Times New Roman"/>
          <w:b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 xml:space="preserve">  </w:t>
      </w:r>
      <w:r w:rsidRPr="00AB5651">
        <w:rPr>
          <w:rFonts w:ascii="Times New Roman" w:hAnsi="Times New Roman"/>
          <w:sz w:val="24"/>
          <w:szCs w:val="24"/>
        </w:rPr>
        <w:t xml:space="preserve">Define Beta function  </w:t>
      </w:r>
      <w:r w:rsidRPr="0008034F">
        <w:rPr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pt;height:16.3pt" o:ole="">
            <v:imagedata r:id="rId10" o:title=""/>
          </v:shape>
          <o:OLEObject Type="Embed" ProgID="Equation.DSMT4" ShapeID="_x0000_i1025" DrawAspect="Content" ObjectID="_1642311718" r:id="rId11"/>
        </w:object>
      </w:r>
      <w:r w:rsidRPr="00AB5651">
        <w:rPr>
          <w:rFonts w:ascii="Times New Roman" w:hAnsi="Times New Roman"/>
          <w:sz w:val="24"/>
          <w:szCs w:val="24"/>
        </w:rPr>
        <w:t xml:space="preserve"> and hence show that it is symmetrical with respect to the</w:t>
      </w:r>
    </w:p>
    <w:p w:rsidR="00346ECB" w:rsidRPr="00AB5651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</w:t>
      </w:r>
      <w:proofErr w:type="gramStart"/>
      <w:r w:rsidRPr="00AB5651">
        <w:rPr>
          <w:rFonts w:ascii="Times New Roman" w:hAnsi="Times New Roman"/>
          <w:sz w:val="24"/>
          <w:szCs w:val="24"/>
        </w:rPr>
        <w:t xml:space="preserve">quantities </w:t>
      </w:r>
      <w:proofErr w:type="gramEnd"/>
      <w:r w:rsidRPr="00384464">
        <w:rPr>
          <w:position w:val="-10"/>
        </w:rPr>
        <w:object w:dxaOrig="460" w:dyaOrig="260">
          <v:shape id="_x0000_i1026" type="#_x0000_t75" style="width:23.1pt;height:12.9pt" o:ole="">
            <v:imagedata r:id="rId12" o:title=""/>
          </v:shape>
          <o:OLEObject Type="Embed" ProgID="Equation.DSMT4" ShapeID="_x0000_i1026" DrawAspect="Content" ObjectID="_1642311719" r:id="rId13"/>
        </w:object>
      </w:r>
      <w:r w:rsidRPr="00AB5651"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      </w:t>
      </w:r>
      <w:r w:rsidRPr="00AB5651">
        <w:rPr>
          <w:rFonts w:ascii="Times New Roman" w:hAnsi="Times New Roman"/>
          <w:b/>
          <w:sz w:val="24"/>
          <w:szCs w:val="24"/>
        </w:rPr>
        <w:t>(4 marks)</w:t>
      </w:r>
      <w:r w:rsidRPr="00AB5651">
        <w:rPr>
          <w:rFonts w:ascii="Times New Roman" w:hAnsi="Times New Roman"/>
          <w:sz w:val="24"/>
          <w:szCs w:val="24"/>
        </w:rPr>
        <w:t xml:space="preserve">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 w:rsidRPr="00867CD9">
        <w:rPr>
          <w:rFonts w:ascii="Times New Roman" w:hAnsi="Times New Roman"/>
          <w:b/>
          <w:sz w:val="24"/>
          <w:szCs w:val="24"/>
        </w:rPr>
        <w:t xml:space="preserve"> (b)</w:t>
      </w:r>
      <w:r>
        <w:rPr>
          <w:rFonts w:ascii="Times New Roman" w:hAnsi="Times New Roman"/>
          <w:sz w:val="24"/>
          <w:szCs w:val="24"/>
        </w:rPr>
        <w:t xml:space="preserve">  Evaluate </w:t>
      </w:r>
      <w:r w:rsidRPr="00E71A79">
        <w:rPr>
          <w:rFonts w:ascii="Times New Roman" w:hAnsi="Times New Roman"/>
          <w:position w:val="-32"/>
          <w:sz w:val="24"/>
          <w:szCs w:val="24"/>
        </w:rPr>
        <w:object w:dxaOrig="999" w:dyaOrig="740">
          <v:shape id="_x0000_i1027" type="#_x0000_t75" style="width:50.25pt;height:36.7pt" o:ole="">
            <v:imagedata r:id="rId14" o:title=""/>
          </v:shape>
          <o:OLEObject Type="Embed" ProgID="Equation.DSMT4" ShapeID="_x0000_i1027" DrawAspect="Content" ObjectID="_1642311720" r:id="rId15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(4</w:t>
      </w:r>
      <w:r w:rsidRPr="00AB5651">
        <w:rPr>
          <w:rFonts w:ascii="Times New Roman" w:hAnsi="Times New Roman"/>
          <w:b/>
          <w:sz w:val="24"/>
          <w:szCs w:val="24"/>
        </w:rPr>
        <w:t xml:space="preserve"> marks)</w:t>
      </w:r>
      <w:r w:rsidRPr="00AB5651">
        <w:rPr>
          <w:rFonts w:ascii="Times New Roman" w:hAnsi="Times New Roman"/>
          <w:sz w:val="24"/>
          <w:szCs w:val="24"/>
        </w:rPr>
        <w:t xml:space="preserve">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ab/>
        <w:t xml:space="preserve">                                                                                                                                                                                                                 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c</w:t>
      </w:r>
      <w:r w:rsidRPr="00867CD9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  Evaluate </w:t>
      </w:r>
      <w:r w:rsidRPr="00E71A79">
        <w:rPr>
          <w:rFonts w:ascii="Times New Roman" w:hAnsi="Times New Roman"/>
          <w:position w:val="-32"/>
          <w:sz w:val="24"/>
          <w:szCs w:val="24"/>
        </w:rPr>
        <w:object w:dxaOrig="1359" w:dyaOrig="740">
          <v:shape id="_x0000_i1028" type="#_x0000_t75" style="width:68.6pt;height:36.7pt" o:ole="">
            <v:imagedata r:id="rId16" o:title=""/>
          </v:shape>
          <o:OLEObject Type="Embed" ProgID="Equation.DSMT4" ShapeID="_x0000_i1028" DrawAspect="Content" ObjectID="_1642311721" r:id="rId17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</w:t>
      </w:r>
      <w:r w:rsidRPr="00AB5651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5</w:t>
      </w:r>
      <w:r w:rsidRPr="00AB5651">
        <w:rPr>
          <w:rFonts w:ascii="Times New Roman" w:hAnsi="Times New Roman"/>
          <w:b/>
          <w:sz w:val="24"/>
          <w:szCs w:val="24"/>
        </w:rPr>
        <w:t xml:space="preserve"> marks)</w:t>
      </w:r>
      <w:r w:rsidRPr="00AB5651">
        <w:rPr>
          <w:rFonts w:ascii="Times New Roman" w:hAnsi="Times New Roman"/>
          <w:sz w:val="24"/>
          <w:szCs w:val="24"/>
        </w:rPr>
        <w:t xml:space="preserve">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b/>
          <w:sz w:val="24"/>
          <w:szCs w:val="24"/>
        </w:rPr>
        <w:t>(d</w:t>
      </w:r>
      <w:r w:rsidRPr="00867CD9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 Determine the inverse Laplace transform of </w:t>
      </w:r>
    </w:p>
    <w:p w:rsidR="00346ECB" w:rsidRDefault="00346ECB" w:rsidP="00346EC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          </w:t>
      </w:r>
      <w:r w:rsidRPr="00A36103">
        <w:rPr>
          <w:rFonts w:ascii="Times New Roman" w:hAnsi="Times New Roman"/>
          <w:position w:val="-36"/>
          <w:sz w:val="24"/>
          <w:szCs w:val="24"/>
        </w:rPr>
        <w:object w:dxaOrig="1700" w:dyaOrig="840">
          <v:shape id="_x0000_i1029" type="#_x0000_t75" style="width:85.6pt;height:42.1pt" o:ole="">
            <v:imagedata r:id="rId18" o:title=""/>
          </v:shape>
          <o:OLEObject Type="Embed" ProgID="Equation.DSMT4" ShapeID="_x0000_i1029" DrawAspect="Content" ObjectID="_1642311722" r:id="rId1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 w:rsidRPr="00AB5651">
        <w:rPr>
          <w:rFonts w:ascii="Times New Roman" w:hAnsi="Times New Roman"/>
          <w:b/>
          <w:sz w:val="24"/>
          <w:szCs w:val="24"/>
        </w:rPr>
        <w:t>(4 marks)</w:t>
      </w:r>
      <w:r w:rsidRPr="00AB5651">
        <w:rPr>
          <w:rFonts w:ascii="Times New Roman" w:hAnsi="Times New Roman"/>
          <w:sz w:val="24"/>
          <w:szCs w:val="24"/>
        </w:rPr>
        <w:t xml:space="preserve">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(e</w:t>
      </w:r>
      <w:r w:rsidRPr="00867CD9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Locate and identify the singular points of the differential equation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</w:t>
      </w:r>
      <w:r w:rsidRPr="008520B4">
        <w:rPr>
          <w:rFonts w:ascii="Times New Roman" w:hAnsi="Times New Roman"/>
          <w:position w:val="-24"/>
          <w:sz w:val="24"/>
          <w:szCs w:val="24"/>
        </w:rPr>
        <w:object w:dxaOrig="3080" w:dyaOrig="660">
          <v:shape id="_x0000_i1030" type="#_x0000_t75" style="width:154.2pt;height:33.3pt" o:ole="">
            <v:imagedata r:id="rId20" o:title=""/>
          </v:shape>
          <o:OLEObject Type="Embed" ProgID="Equation.DSMT4" ShapeID="_x0000_i1030" DrawAspect="Content" ObjectID="_1642311723" r:id="rId21"/>
        </w:object>
      </w:r>
      <w:r>
        <w:rPr>
          <w:rFonts w:ascii="Times New Roman" w:hAnsi="Times New Roman"/>
          <w:position w:val="-24"/>
          <w:sz w:val="24"/>
          <w:szCs w:val="24"/>
        </w:rPr>
        <w:t xml:space="preserve">                                         </w:t>
      </w:r>
      <w:r w:rsidRPr="00AB5651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6</w:t>
      </w:r>
      <w:r w:rsidRPr="00AB5651">
        <w:rPr>
          <w:rFonts w:ascii="Times New Roman" w:hAnsi="Times New Roman"/>
          <w:b/>
          <w:sz w:val="24"/>
          <w:szCs w:val="24"/>
        </w:rPr>
        <w:t xml:space="preserve"> marks)</w:t>
      </w:r>
      <w:r w:rsidRPr="00AB5651">
        <w:rPr>
          <w:rFonts w:ascii="Times New Roman" w:hAnsi="Times New Roman"/>
          <w:sz w:val="24"/>
          <w:szCs w:val="24"/>
        </w:rPr>
        <w:t xml:space="preserve">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b/>
          <w:sz w:val="24"/>
          <w:szCs w:val="24"/>
        </w:rPr>
        <w:t>(f</w:t>
      </w:r>
      <w:r w:rsidRPr="00867CD9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 Use an appropriate power series method to solve the differential equation </w:t>
      </w:r>
      <w:r w:rsidRPr="008520B4">
        <w:rPr>
          <w:rFonts w:ascii="Times New Roman" w:hAnsi="Times New Roman"/>
          <w:position w:val="-24"/>
          <w:sz w:val="24"/>
          <w:szCs w:val="24"/>
        </w:rPr>
        <w:object w:dxaOrig="1200" w:dyaOrig="660">
          <v:shape id="_x0000_i1031" type="#_x0000_t75" style="width:60.45pt;height:33.3pt" o:ole="">
            <v:imagedata r:id="rId22" o:title=""/>
          </v:shape>
          <o:OLEObject Type="Embed" ProgID="Equation.DSMT4" ShapeID="_x0000_i1031" DrawAspect="Content" ObjectID="_1642311724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/>
          <w:sz w:val="24"/>
          <w:szCs w:val="24"/>
        </w:rPr>
        <w:t xml:space="preserve">about </w:t>
      </w:r>
      <w:proofErr w:type="gramEnd"/>
      <w:r w:rsidRPr="006D09A3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2" type="#_x0000_t75" style="width:27.85pt;height:14.25pt" o:ole="">
            <v:imagedata r:id="rId24" o:title=""/>
          </v:shape>
          <o:OLEObject Type="Embed" ProgID="Equation.DSMT4" ShapeID="_x0000_i1032" DrawAspect="Content" ObjectID="_1642311725" r:id="rId25"/>
        </w:object>
      </w:r>
      <w:r>
        <w:rPr>
          <w:rFonts w:ascii="Times New Roman" w:hAnsi="Times New Roman"/>
          <w:sz w:val="24"/>
          <w:szCs w:val="24"/>
        </w:rPr>
        <w:t xml:space="preserve">.   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</w:t>
      </w:r>
      <w:r w:rsidRPr="00AB5651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7</w:t>
      </w:r>
      <w:r w:rsidRPr="00AB5651">
        <w:rPr>
          <w:rFonts w:ascii="Times New Roman" w:hAnsi="Times New Roman"/>
          <w:b/>
          <w:sz w:val="24"/>
          <w:szCs w:val="24"/>
        </w:rPr>
        <w:t xml:space="preserve"> marks)</w:t>
      </w:r>
      <w:r w:rsidRPr="00AB5651">
        <w:rPr>
          <w:rFonts w:ascii="Times New Roman" w:hAnsi="Times New Roman"/>
          <w:sz w:val="24"/>
          <w:szCs w:val="24"/>
        </w:rPr>
        <w:t xml:space="preserve">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 w:rsidRPr="00867CD9">
        <w:rPr>
          <w:rFonts w:ascii="Times New Roman" w:hAnsi="Times New Roman"/>
          <w:b/>
          <w:sz w:val="24"/>
          <w:szCs w:val="24"/>
        </w:rPr>
        <w:t xml:space="preserve"> </w:t>
      </w:r>
    </w:p>
    <w:p w:rsidR="00346ECB" w:rsidRPr="00D529D0" w:rsidRDefault="00346ECB" w:rsidP="00346ECB">
      <w:pPr>
        <w:pStyle w:val="ListParagraph"/>
        <w:ind w:left="480"/>
        <w:rPr>
          <w:rFonts w:ascii="Times New Roman" w:hAnsi="Times New Roman"/>
          <w:b/>
          <w:sz w:val="24"/>
          <w:szCs w:val="24"/>
        </w:rPr>
      </w:pPr>
      <w:r w:rsidRPr="00D529D0">
        <w:rPr>
          <w:rFonts w:ascii="Times New Roman" w:hAnsi="Times New Roman"/>
          <w:sz w:val="24"/>
          <w:szCs w:val="24"/>
        </w:rPr>
        <w:t xml:space="preserve">               </w:t>
      </w:r>
    </w:p>
    <w:p w:rsidR="00346ECB" w:rsidRDefault="00346ECB" w:rsidP="00346ECB">
      <w:pPr>
        <w:spacing w:before="240"/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UESTION TWO (20 MARKS)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/>
          <w:b/>
          <w:sz w:val="24"/>
          <w:szCs w:val="24"/>
        </w:rPr>
        <w:t xml:space="preserve">(a)   </w:t>
      </w:r>
      <w:r>
        <w:rPr>
          <w:rFonts w:ascii="Times New Roman" w:hAnsi="Times New Roman"/>
          <w:sz w:val="24"/>
          <w:szCs w:val="24"/>
        </w:rPr>
        <w:t xml:space="preserve">Define a periodic function.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(2 marks)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96.45pt;margin-top:25.35pt;width:0;height:122.95pt;flip:y;z-index:251661312" o:connectortype="straight">
            <v:stroke endarrow="block"/>
          </v:shape>
        </w:pict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/>
          <w:b/>
          <w:sz w:val="24"/>
          <w:szCs w:val="24"/>
        </w:rPr>
        <w:t xml:space="preserve">(b)   </w:t>
      </w:r>
      <w:r>
        <w:rPr>
          <w:rFonts w:ascii="Times New Roman" w:hAnsi="Times New Roman"/>
          <w:sz w:val="24"/>
          <w:szCs w:val="24"/>
        </w:rPr>
        <w:t xml:space="preserve">Define analytically the periodic function below.                                                                               </w:t>
      </w:r>
    </w:p>
    <w:p w:rsidR="00346ECB" w:rsidRPr="0068758D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proofErr w:type="gramStart"/>
      <w:r w:rsidRPr="0068758D">
        <w:rPr>
          <w:rFonts w:ascii="Times New Roman" w:hAnsi="Times New Roman"/>
          <w:b/>
          <w:sz w:val="24"/>
          <w:szCs w:val="24"/>
        </w:rPr>
        <w:t>f(</w:t>
      </w:r>
      <w:proofErr w:type="gramEnd"/>
      <w:r w:rsidRPr="0068758D">
        <w:rPr>
          <w:rFonts w:ascii="Times New Roman" w:hAnsi="Times New Roman"/>
          <w:b/>
          <w:sz w:val="24"/>
          <w:szCs w:val="24"/>
        </w:rPr>
        <w:t xml:space="preserve">x)       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_x0000_s1035" type="#_x0000_t32" style="position:absolute;margin-left:96.45pt;margin-top:4.85pt;width:4.1pt;height:0;z-index:251668480" o:connectortype="straight"/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shape id="_x0000_s1034" type="#_x0000_t32" style="position:absolute;margin-left:328.75pt;margin-top:4.85pt;width:40.1pt;height:91.7pt;flip:y;z-index:251667456" o:connectortype="straight"/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shape id="_x0000_s1033" type="#_x0000_t32" style="position:absolute;margin-left:258.8pt;margin-top:4.85pt;width:69.95pt;height:91.7pt;z-index:251666432" o:connectortype="straight"/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shape id="_x0000_s1032" type="#_x0000_t32" style="position:absolute;margin-left:211.9pt;margin-top:4.85pt;width:46.9pt;height:91.7pt;flip:y;z-index:251665408" o:connectortype="straight"/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shape id="_x0000_s1031" type="#_x0000_t32" style="position:absolute;margin-left:141.95pt;margin-top:4.85pt;width:69.95pt;height:91.7pt;z-index:251664384" o:connectortype="straight"/>
        </w:pict>
      </w:r>
      <w:r>
        <w:rPr>
          <w:rFonts w:ascii="Times New Roman" w:hAnsi="Times New Roman"/>
          <w:b/>
          <w:noProof/>
          <w:sz w:val="24"/>
          <w:szCs w:val="24"/>
        </w:rPr>
        <w:pict>
          <v:shape id="_x0000_s1030" type="#_x0000_t32" style="position:absolute;margin-left:96.45pt;margin-top:4.85pt;width:45.5pt;height:91.7pt;flip:y;z-index:251663360" o:connectortype="straight"/>
        </w:pict>
      </w:r>
      <w:r>
        <w:rPr>
          <w:rFonts w:ascii="Times New Roman" w:hAnsi="Times New Roman"/>
          <w:b/>
          <w:sz w:val="24"/>
          <w:szCs w:val="24"/>
        </w:rPr>
        <w:t xml:space="preserve">                            4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Pr="00E610C9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38" type="#_x0000_t32" style="position:absolute;margin-left:258.8pt;margin-top:14.9pt;width:0;height:4.05pt;flip:y;z-index:251671552" o:connectortype="straight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037" type="#_x0000_t32" style="position:absolute;margin-left:141.95pt;margin-top:14.9pt;width:0;height:4.05pt;flip:y;z-index:251670528" o:connectortype="straight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036" type="#_x0000_t32" style="position:absolute;margin-left:141.95pt;margin-top:18.95pt;width:0;height:0;z-index:251669504" o:connectortype="straight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029" type="#_x0000_t32" style="position:absolute;margin-left:96.45pt;margin-top:18.95pt;width:286.65pt;height:0;z-index:251662336" o:connectortype="straight">
            <v:stroke endarrow="block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0             2                      6             8                    12               x         (6 marks)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 xml:space="preserve">    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 w:rsidRPr="00720B81">
        <w:rPr>
          <w:rFonts w:ascii="Times New Roman" w:hAnsi="Times New Roman"/>
          <w:b/>
          <w:sz w:val="24"/>
          <w:szCs w:val="24"/>
        </w:rPr>
        <w:t xml:space="preserve">  (c)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Determine the Fourier series to represent the periodic functions defined by</w:t>
      </w:r>
    </w:p>
    <w:p w:rsidR="00346ECB" w:rsidRPr="009B6C6E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</w:t>
      </w:r>
      <w:r w:rsidRPr="006D09A3">
        <w:rPr>
          <w:rFonts w:ascii="Times New Roman" w:hAnsi="Times New Roman"/>
          <w:b/>
          <w:position w:val="-42"/>
          <w:sz w:val="24"/>
          <w:szCs w:val="24"/>
        </w:rPr>
        <w:object w:dxaOrig="2280" w:dyaOrig="960">
          <v:shape id="_x0000_i1033" type="#_x0000_t75" style="width:114.1pt;height:48.25pt" o:ole="">
            <v:imagedata r:id="rId26" o:title=""/>
          </v:shape>
          <o:OLEObject Type="Embed" ProgID="Equation.DSMT4" ShapeID="_x0000_i1033" DrawAspect="Content" ObjectID="_1642311726" r:id="rId27"/>
        </w:objec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(12 marks)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pStyle w:val="ListParagraph"/>
        <w:ind w:left="76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UESTION THREE (20 MARKS)</w:t>
      </w:r>
    </w:p>
    <w:p w:rsidR="00346ECB" w:rsidRDefault="00346ECB" w:rsidP="00346ECB">
      <w:pPr>
        <w:spacing w:before="2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</w:t>
      </w:r>
      <w:r w:rsidRPr="006D09A3">
        <w:rPr>
          <w:rFonts w:ascii="Times New Roman" w:hAnsi="Times New Roman"/>
          <w:b/>
          <w:sz w:val="24"/>
          <w:szCs w:val="24"/>
        </w:rPr>
        <w:t>(a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6D09A3">
        <w:rPr>
          <w:rFonts w:ascii="Times New Roman" w:hAnsi="Times New Roman"/>
          <w:sz w:val="24"/>
          <w:szCs w:val="24"/>
        </w:rPr>
        <w:t>Determine the Laplace trans</w:t>
      </w:r>
      <w:r>
        <w:rPr>
          <w:rFonts w:ascii="Times New Roman" w:hAnsi="Times New Roman"/>
          <w:sz w:val="24"/>
          <w:szCs w:val="24"/>
        </w:rPr>
        <w:t xml:space="preserve">form of </w:t>
      </w:r>
      <w:r w:rsidRPr="00580E05">
        <w:rPr>
          <w:rFonts w:ascii="Times New Roman" w:hAnsi="Times New Roman"/>
          <w:position w:val="-6"/>
          <w:sz w:val="24"/>
          <w:szCs w:val="24"/>
        </w:rPr>
        <w:object w:dxaOrig="940" w:dyaOrig="320">
          <v:shape id="_x0000_i1034" type="#_x0000_t75" style="width:46.85pt;height:16.3pt" o:ole="">
            <v:imagedata r:id="rId28" o:title=""/>
          </v:shape>
          <o:OLEObject Type="Embed" ProgID="Equation.DSMT4" ShapeID="_x0000_i1034" DrawAspect="Content" ObjectID="_1642311727" r:id="rId29"/>
        </w:object>
      </w:r>
      <w:r>
        <w:rPr>
          <w:rFonts w:ascii="Times New Roman" w:hAnsi="Times New Roman"/>
          <w:position w:val="-6"/>
          <w:sz w:val="24"/>
          <w:szCs w:val="24"/>
        </w:rPr>
        <w:t xml:space="preserve">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(5</w:t>
      </w:r>
      <w:r w:rsidRPr="00867CD9">
        <w:rPr>
          <w:rFonts w:ascii="Times New Roman" w:hAnsi="Times New Roman"/>
          <w:b/>
          <w:sz w:val="24"/>
          <w:szCs w:val="24"/>
        </w:rPr>
        <w:t xml:space="preserve"> marks)</w: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346ECB" w:rsidRPr="00A17A1D" w:rsidRDefault="00346ECB" w:rsidP="00346ECB">
      <w:pPr>
        <w:spacing w:before="240"/>
        <w:rPr>
          <w:rFonts w:ascii="Times New Roman" w:hAnsi="Times New Roman"/>
          <w:b/>
          <w:sz w:val="24"/>
          <w:szCs w:val="24"/>
        </w:rPr>
      </w:pPr>
      <w:r w:rsidRPr="00A17A1D">
        <w:rPr>
          <w:rFonts w:ascii="Times New Roman" w:hAnsi="Times New Roman"/>
          <w:b/>
          <w:sz w:val="24"/>
          <w:szCs w:val="24"/>
        </w:rPr>
        <w:t xml:space="preserve">(b)  </w:t>
      </w:r>
      <w:r w:rsidRPr="006D09A3">
        <w:rPr>
          <w:rFonts w:ascii="Times New Roman" w:hAnsi="Times New Roman"/>
          <w:sz w:val="24"/>
          <w:szCs w:val="24"/>
        </w:rPr>
        <w:t>Determine the</w:t>
      </w:r>
      <w:r>
        <w:rPr>
          <w:rFonts w:ascii="Times New Roman" w:hAnsi="Times New Roman"/>
          <w:sz w:val="24"/>
          <w:szCs w:val="24"/>
        </w:rPr>
        <w:t xml:space="preserve"> inverse</w:t>
      </w:r>
      <w:r w:rsidRPr="006D09A3">
        <w:rPr>
          <w:rFonts w:ascii="Times New Roman" w:hAnsi="Times New Roman"/>
          <w:sz w:val="24"/>
          <w:szCs w:val="24"/>
        </w:rPr>
        <w:t xml:space="preserve"> Laplace trans</w:t>
      </w:r>
      <w:r>
        <w:rPr>
          <w:rFonts w:ascii="Times New Roman" w:hAnsi="Times New Roman"/>
          <w:sz w:val="24"/>
          <w:szCs w:val="24"/>
        </w:rPr>
        <w:t>form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of </w:t>
      </w:r>
      <w:r w:rsidRPr="00A17A1D">
        <w:rPr>
          <w:rFonts w:ascii="Times New Roman" w:hAnsi="Times New Roman"/>
          <w:position w:val="-38"/>
          <w:sz w:val="24"/>
          <w:szCs w:val="24"/>
        </w:rPr>
        <w:object w:dxaOrig="1680" w:dyaOrig="880">
          <v:shape id="_x0000_i1035" type="#_x0000_t75" style="width:84.25pt;height:44.15pt" o:ole="">
            <v:imagedata r:id="rId30" o:title=""/>
          </v:shape>
          <o:OLEObject Type="Embed" ProgID="Equation.DSMT4" ShapeID="_x0000_i1035" DrawAspect="Content" ObjectID="_1642311728" r:id="rId31"/>
        </w:object>
      </w:r>
      <w:r w:rsidRPr="00A17A1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                          (5</w:t>
      </w:r>
      <w:r w:rsidRPr="00867CD9">
        <w:rPr>
          <w:rFonts w:ascii="Times New Roman" w:hAnsi="Times New Roman"/>
          <w:b/>
          <w:sz w:val="24"/>
          <w:szCs w:val="24"/>
        </w:rPr>
        <w:t xml:space="preserve"> marks)</w: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346ECB" w:rsidRPr="00595B9C" w:rsidRDefault="00346ECB" w:rsidP="00346ECB">
      <w:pPr>
        <w:pStyle w:val="ListParagraph"/>
        <w:ind w:left="76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c</w:t>
      </w:r>
      <w:r w:rsidRPr="00867CD9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 Use Laplace transform to solve the differential equation: </w:t>
      </w:r>
      <w:r w:rsidRPr="000C77DA">
        <w:rPr>
          <w:rFonts w:ascii="Times New Roman" w:hAnsi="Times New Roman"/>
          <w:position w:val="-24"/>
          <w:sz w:val="24"/>
          <w:szCs w:val="24"/>
        </w:rPr>
        <w:object w:dxaOrig="2140" w:dyaOrig="660">
          <v:shape id="_x0000_i1036" type="#_x0000_t75" style="width:107.3pt;height:33.95pt" o:ole="">
            <v:imagedata r:id="rId32" o:title=""/>
          </v:shape>
          <o:OLEObject Type="Embed" ProgID="Equation.DSMT4" ShapeID="_x0000_i1036" DrawAspect="Content" ObjectID="_1642311729" r:id="rId33"/>
        </w:object>
      </w:r>
      <w:r>
        <w:rPr>
          <w:rFonts w:ascii="Times New Roman" w:hAnsi="Times New Roman"/>
          <w:sz w:val="24"/>
          <w:szCs w:val="24"/>
        </w:rPr>
        <w:t xml:space="preserve">given that     </w:t>
      </w:r>
      <w:r w:rsidRPr="009B010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</w:t>
      </w:r>
    </w:p>
    <w:p w:rsidR="00346ECB" w:rsidRPr="009B6C6E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</w:t>
      </w:r>
      <w:r w:rsidRPr="009B0102"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r w:rsidRPr="009B0102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9B0102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37" type="#_x0000_t75" style="width:25.15pt;height:13.6pt" o:ole="">
            <v:imagedata r:id="rId34" o:title=""/>
          </v:shape>
          <o:OLEObject Type="Embed" ProgID="Equation.DSMT4" ShapeID="_x0000_i1037" DrawAspect="Content" ObjectID="_1642311730" r:id="rId35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 w:rsidRPr="009B010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8" type="#_x0000_t75" style="width:27.15pt;height:13.6pt" o:ole="">
            <v:imagedata r:id="rId36" o:title=""/>
          </v:shape>
          <o:OLEObject Type="Embed" ProgID="Equation.DSMT4" ShapeID="_x0000_i1038" DrawAspect="Content" ObjectID="_1642311731" r:id="rId37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9B0102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039" type="#_x0000_t75" style="width:35.3pt;height:31.25pt" o:ole="">
            <v:imagedata r:id="rId38" o:title=""/>
          </v:shape>
          <o:OLEObject Type="Embed" ProgID="Equation.DSMT4" ShapeID="_x0000_i1039" DrawAspect="Content" ObjectID="_1642311732" r:id="rId3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(10</w:t>
      </w:r>
      <w:r w:rsidRPr="00867CD9">
        <w:rPr>
          <w:rFonts w:ascii="Times New Roman" w:hAnsi="Times New Roman"/>
          <w:b/>
          <w:sz w:val="24"/>
          <w:szCs w:val="24"/>
        </w:rPr>
        <w:t xml:space="preserve"> marks)</w:t>
      </w:r>
      <w:r>
        <w:rPr>
          <w:rFonts w:ascii="Times New Roman" w:hAnsi="Times New Roman"/>
          <w:sz w:val="24"/>
          <w:szCs w:val="24"/>
        </w:rPr>
        <w:t xml:space="preserve">      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UESTION FOUR (20 MARKS)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(a)   </w:t>
      </w:r>
      <w:r>
        <w:rPr>
          <w:rFonts w:ascii="Times New Roman" w:hAnsi="Times New Roman"/>
          <w:sz w:val="24"/>
          <w:szCs w:val="24"/>
        </w:rPr>
        <w:t xml:space="preserve">Prove that           (a)   </w:t>
      </w:r>
      <w:r w:rsidRPr="008520B4">
        <w:rPr>
          <w:rFonts w:ascii="Times New Roman" w:hAnsi="Times New Roman"/>
          <w:position w:val="-30"/>
          <w:sz w:val="24"/>
          <w:szCs w:val="24"/>
        </w:rPr>
        <w:object w:dxaOrig="1939" w:dyaOrig="740">
          <v:shape id="_x0000_i1040" type="#_x0000_t75" style="width:97.15pt;height:36.7pt" o:ole="">
            <v:imagedata r:id="rId40" o:title=""/>
          </v:shape>
          <o:OLEObject Type="Embed" ProgID="Equation.DSMT4" ShapeID="_x0000_i1040" DrawAspect="Content" ObjectID="_1642311733" r:id="rId41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</w:t>
      </w:r>
      <w:r w:rsidRPr="00867CD9">
        <w:rPr>
          <w:rFonts w:ascii="Times New Roman" w:hAnsi="Times New Roman"/>
          <w:b/>
          <w:sz w:val="24"/>
          <w:szCs w:val="24"/>
        </w:rPr>
        <w:t>(5 marks)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                        (b)   </w:t>
      </w:r>
      <w:r w:rsidRPr="008520B4">
        <w:rPr>
          <w:rFonts w:ascii="Times New Roman" w:hAnsi="Times New Roman"/>
          <w:position w:val="-30"/>
          <w:sz w:val="24"/>
          <w:szCs w:val="24"/>
        </w:rPr>
        <w:object w:dxaOrig="1820" w:dyaOrig="740">
          <v:shape id="_x0000_i1041" type="#_x0000_t75" style="width:91pt;height:36.7pt" o:ole="">
            <v:imagedata r:id="rId42" o:title=""/>
          </v:shape>
          <o:OLEObject Type="Embed" ProgID="Equation.DSMT4" ShapeID="_x0000_i1041" DrawAspect="Content" ObjectID="_1642311734" r:id="rId43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(4</w:t>
      </w:r>
      <w:r w:rsidRPr="00867CD9">
        <w:rPr>
          <w:rFonts w:ascii="Times New Roman" w:hAnsi="Times New Roman"/>
          <w:b/>
          <w:sz w:val="24"/>
          <w:szCs w:val="24"/>
        </w:rPr>
        <w:t xml:space="preserve"> marks)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</w:t>
      </w:r>
      <w:r w:rsidRPr="00867CD9">
        <w:rPr>
          <w:rFonts w:ascii="Times New Roman" w:hAnsi="Times New Roman"/>
          <w:b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 xml:space="preserve">  Prove that following recurrence relations for  </w:t>
      </w:r>
      <w:r w:rsidRPr="009C17B1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2" type="#_x0000_t75" style="width:29.9pt;height:18.35pt" o:ole="">
            <v:imagedata r:id="rId44" o:title=""/>
          </v:shape>
          <o:OLEObject Type="Embed" ProgID="Equation.DSMT4" ShapeID="_x0000_i1042" DrawAspect="Content" ObjectID="_1642311735" r:id="rId45"/>
        </w:objec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 </w:t>
      </w:r>
      <w:r>
        <w:rPr>
          <w:rFonts w:ascii="Times New Roman" w:hAnsi="Times New Roman"/>
          <w:sz w:val="24"/>
          <w:szCs w:val="24"/>
        </w:rPr>
        <w:t xml:space="preserve"> (a)     </w:t>
      </w:r>
      <w:r w:rsidRPr="009C17B1">
        <w:rPr>
          <w:rFonts w:ascii="Times New Roman" w:hAnsi="Times New Roman"/>
          <w:position w:val="-24"/>
          <w:sz w:val="24"/>
          <w:szCs w:val="24"/>
        </w:rPr>
        <w:object w:dxaOrig="2420" w:dyaOrig="620">
          <v:shape id="_x0000_i1043" type="#_x0000_t75" style="width:120.9pt;height:31.25pt" o:ole="">
            <v:imagedata r:id="rId46" o:title=""/>
          </v:shape>
          <o:OLEObject Type="Embed" ProgID="Equation.DSMT4" ShapeID="_x0000_i1043" DrawAspect="Content" ObjectID="_1642311736" r:id="rId47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</w:t>
      </w:r>
      <w:r w:rsidRPr="00867CD9">
        <w:rPr>
          <w:rFonts w:ascii="Times New Roman" w:hAnsi="Times New Roman"/>
          <w:b/>
          <w:sz w:val="24"/>
          <w:szCs w:val="24"/>
        </w:rPr>
        <w:t>(5 marks)</w:t>
      </w:r>
      <w:r>
        <w:rPr>
          <w:rFonts w:ascii="Times New Roman" w:hAnsi="Times New Roman"/>
          <w:sz w:val="24"/>
          <w:szCs w:val="24"/>
        </w:rPr>
        <w:t xml:space="preserve"> 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(b)     </w:t>
      </w:r>
      <w:r w:rsidRPr="009C17B1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1044" type="#_x0000_t75" style="width:137.2pt;height:31.25pt" o:ole="">
            <v:imagedata r:id="rId48" o:title=""/>
          </v:shape>
          <o:OLEObject Type="Embed" ProgID="Equation.DSMT4" ShapeID="_x0000_i1044" DrawAspect="Content" ObjectID="_1642311737" r:id="rId4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</w:t>
      </w:r>
      <w:r>
        <w:rPr>
          <w:rFonts w:ascii="Times New Roman" w:hAnsi="Times New Roman"/>
          <w:b/>
          <w:sz w:val="24"/>
          <w:szCs w:val="24"/>
        </w:rPr>
        <w:t>(6</w:t>
      </w:r>
      <w:r w:rsidRPr="00867CD9">
        <w:rPr>
          <w:rFonts w:ascii="Times New Roman" w:hAnsi="Times New Roman"/>
          <w:b/>
          <w:sz w:val="24"/>
          <w:szCs w:val="24"/>
        </w:rPr>
        <w:t xml:space="preserve"> marks)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QUESTION FIVE (20 MARKS)</w:t>
      </w:r>
    </w:p>
    <w:p w:rsidR="00346ECB" w:rsidRPr="00580E05" w:rsidRDefault="00346ECB" w:rsidP="00346ECB">
      <w:pPr>
        <w:pStyle w:val="ListParagraph"/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580E05">
        <w:rPr>
          <w:rFonts w:ascii="Times New Roman" w:hAnsi="Times New Roman"/>
          <w:sz w:val="24"/>
          <w:szCs w:val="24"/>
        </w:rPr>
        <w:t xml:space="preserve">Using Rodrigues formula, find the values of  </w:t>
      </w:r>
      <w:r w:rsidRPr="00580E05">
        <w:rPr>
          <w:position w:val="-18"/>
        </w:rPr>
        <w:object w:dxaOrig="2500" w:dyaOrig="420">
          <v:shape id="_x0000_i1045" type="#_x0000_t75" style="width:125pt;height:21.05pt" o:ole="">
            <v:imagedata r:id="rId50" o:title=""/>
          </v:shape>
          <o:OLEObject Type="Embed" ProgID="Equation.DSMT4" ShapeID="_x0000_i1045" DrawAspect="Content" ObjectID="_1642311738" r:id="rId51"/>
        </w:object>
      </w:r>
      <w:r w:rsidRPr="00580E05">
        <w:rPr>
          <w:rFonts w:ascii="Times New Roman" w:hAnsi="Times New Roman"/>
          <w:sz w:val="24"/>
          <w:szCs w:val="24"/>
        </w:rPr>
        <w:t xml:space="preserve"> where </w:t>
      </w:r>
      <w:r w:rsidRPr="00580E05">
        <w:rPr>
          <w:position w:val="-12"/>
        </w:rPr>
        <w:object w:dxaOrig="580" w:dyaOrig="360">
          <v:shape id="_x0000_i1046" type="#_x0000_t75" style="width:29.2pt;height:18.35pt" o:ole="">
            <v:imagedata r:id="rId52" o:title=""/>
          </v:shape>
          <o:OLEObject Type="Embed" ProgID="Equation.DSMT4" ShapeID="_x0000_i1046" DrawAspect="Content" ObjectID="_1642311739" r:id="rId53"/>
        </w:object>
      </w:r>
    </w:p>
    <w:p w:rsidR="00346ECB" w:rsidRDefault="00346ECB" w:rsidP="00346ECB">
      <w:pPr>
        <w:pStyle w:val="ListParagraph"/>
        <w:ind w:left="885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is</w:t>
      </w:r>
      <w:proofErr w:type="gramEnd"/>
      <w:r>
        <w:rPr>
          <w:rFonts w:ascii="Times New Roman" w:hAnsi="Times New Roman"/>
          <w:sz w:val="24"/>
          <w:szCs w:val="24"/>
        </w:rPr>
        <w:t xml:space="preserve"> a Legendre polynomial of degree </w:t>
      </w:r>
      <w:r w:rsidRPr="00A27E93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7" type="#_x0000_t75" style="width:10.2pt;height:10.85pt" o:ole="">
            <v:imagedata r:id="rId54" o:title=""/>
          </v:shape>
          <o:OLEObject Type="Embed" ProgID="Equation.DSMT4" ShapeID="_x0000_i1047" DrawAspect="Content" ObjectID="_1642311740" r:id="rId55"/>
        </w:object>
      </w:r>
      <w:r>
        <w:rPr>
          <w:rFonts w:ascii="Times New Roman" w:hAnsi="Times New Roman"/>
          <w:position w:val="-6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hence Express </w:t>
      </w:r>
      <w:r w:rsidRPr="00A27E93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048" type="#_x0000_t75" style="width:44.85pt;height:16.3pt" o:ole="">
            <v:imagedata r:id="rId56" o:title=""/>
          </v:shape>
          <o:OLEObject Type="Embed" ProgID="Equation.DSMT4" ShapeID="_x0000_i1048" DrawAspect="Content" ObjectID="_1642311741" r:id="rId57"/>
        </w:object>
      </w:r>
      <w:r>
        <w:rPr>
          <w:rFonts w:ascii="Times New Roman" w:hAnsi="Times New Roman"/>
          <w:sz w:val="24"/>
          <w:szCs w:val="24"/>
        </w:rPr>
        <w:t xml:space="preserve">in a series of </w:t>
      </w:r>
      <w:r w:rsidRPr="00580E0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Legendre</w:t>
      </w:r>
      <w:r w:rsidRPr="00580E05">
        <w:rPr>
          <w:rFonts w:ascii="Times New Roman" w:hAnsi="Times New Roman"/>
          <w:sz w:val="24"/>
          <w:szCs w:val="24"/>
        </w:rPr>
        <w:t xml:space="preserve">                                                </w:t>
      </w:r>
    </w:p>
    <w:p w:rsidR="00346ECB" w:rsidRPr="00580E05" w:rsidRDefault="00346ECB" w:rsidP="00346ECB">
      <w:pPr>
        <w:pStyle w:val="ListParagraph"/>
        <w:ind w:left="885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polynomials</w:t>
      </w:r>
      <w:proofErr w:type="gramEnd"/>
      <w:r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(9 marks)</w:t>
      </w:r>
    </w:p>
    <w:p w:rsidR="00346ECB" w:rsidRDefault="00346ECB" w:rsidP="00346EC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</w:t>
      </w:r>
      <w:r w:rsidRPr="00720B81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 (b</w:t>
      </w:r>
      <w:r w:rsidRPr="00867CD9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Show that       </w:t>
      </w:r>
      <w:r w:rsidRPr="00003AA6">
        <w:rPr>
          <w:rFonts w:ascii="Times New Roman" w:hAnsi="Times New Roman"/>
          <w:position w:val="-32"/>
          <w:sz w:val="24"/>
          <w:szCs w:val="24"/>
        </w:rPr>
        <w:object w:dxaOrig="4340" w:dyaOrig="720">
          <v:shape id="_x0000_i1049" type="#_x0000_t75" style="width:216.7pt;height:36pt" o:ole="">
            <v:imagedata r:id="rId58" o:title=""/>
          </v:shape>
          <o:OLEObject Type="Embed" ProgID="Equation.DSMT4" ShapeID="_x0000_i1049" DrawAspect="Content" ObjectID="_1642311742" r:id="rId5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</w:t>
      </w:r>
      <w:r>
        <w:rPr>
          <w:rFonts w:ascii="Times New Roman" w:hAnsi="Times New Roman"/>
          <w:b/>
          <w:sz w:val="24"/>
          <w:szCs w:val="24"/>
        </w:rPr>
        <w:t>(8</w:t>
      </w:r>
      <w:r w:rsidRPr="00867CD9">
        <w:rPr>
          <w:rFonts w:ascii="Times New Roman" w:hAnsi="Times New Roman"/>
          <w:b/>
          <w:sz w:val="24"/>
          <w:szCs w:val="24"/>
        </w:rPr>
        <w:t xml:space="preserve"> marks)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46ECB" w:rsidRDefault="00346ECB" w:rsidP="00346ECB">
      <w:pPr>
        <w:rPr>
          <w:rFonts w:ascii="Times New Roman" w:hAnsi="Times New Roman"/>
          <w:sz w:val="24"/>
          <w:szCs w:val="24"/>
        </w:rPr>
      </w:pPr>
    </w:p>
    <w:p w:rsidR="00346ECB" w:rsidRPr="00711CC7" w:rsidRDefault="00346ECB" w:rsidP="00346EC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  <w:r w:rsidRPr="00711CC7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711CC7">
        <w:rPr>
          <w:rFonts w:ascii="Times New Roman" w:hAnsi="Times New Roman"/>
          <w:b/>
          <w:sz w:val="24"/>
          <w:szCs w:val="24"/>
        </w:rPr>
        <w:t xml:space="preserve"> (c)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Prove that </w:t>
      </w:r>
      <w:r w:rsidRPr="00711CC7">
        <w:rPr>
          <w:rFonts w:ascii="Times New Roman" w:hAnsi="Times New Roman"/>
          <w:position w:val="-24"/>
          <w:sz w:val="24"/>
          <w:szCs w:val="24"/>
        </w:rPr>
        <w:object w:dxaOrig="1740" w:dyaOrig="620">
          <v:shape id="_x0000_i1050" type="#_x0000_t75" style="width:86.95pt;height:31.25pt" o:ole="">
            <v:imagedata r:id="rId60" o:title=""/>
          </v:shape>
          <o:OLEObject Type="Embed" ProgID="Equation.DSMT4" ShapeID="_x0000_i1050" DrawAspect="Content" ObjectID="_1642311743" r:id="rId61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(3</w:t>
      </w:r>
      <w:r w:rsidRPr="00867CD9">
        <w:rPr>
          <w:rFonts w:ascii="Times New Roman" w:hAnsi="Times New Roman"/>
          <w:b/>
          <w:sz w:val="24"/>
          <w:szCs w:val="24"/>
        </w:rPr>
        <w:t xml:space="preserve"> marks)</w:t>
      </w:r>
    </w:p>
    <w:p w:rsidR="00346ECB" w:rsidRPr="00A66D20" w:rsidRDefault="00346ECB" w:rsidP="00E16478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</w:p>
    <w:sectPr w:rsidR="00346ECB" w:rsidRPr="00A66D20" w:rsidSect="00436CF3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1907" w:h="16839" w:code="9"/>
      <w:pgMar w:top="851" w:right="567" w:bottom="27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5E82" w:rsidRDefault="00D75E82">
      <w:pPr>
        <w:spacing w:after="0" w:line="240" w:lineRule="auto"/>
      </w:pPr>
      <w:r>
        <w:separator/>
      </w:r>
    </w:p>
  </w:endnote>
  <w:endnote w:type="continuationSeparator" w:id="0">
    <w:p w:rsidR="00D75E82" w:rsidRDefault="00D75E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pple Chancery">
    <w:panose1 w:val="03020702040506060504"/>
    <w:charset w:val="00"/>
    <w:family w:val="script"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9E7" w:rsidRDefault="003159E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Brush Script MT" w:hAnsi="Brush Script MT"/>
      </w:rPr>
      <w:id w:val="211245072"/>
      <w:docPartObj>
        <w:docPartGallery w:val="Page Numbers (Bottom of Page)"/>
        <w:docPartUnique/>
      </w:docPartObj>
    </w:sdtPr>
    <w:sdtEndPr/>
    <w:sdtContent>
      <w:p w:rsidR="00B57F38" w:rsidRDefault="00D75E82" w:rsidP="00B57F38">
        <w:pPr>
          <w:pStyle w:val="Footer"/>
          <w:rPr>
            <w:rFonts w:ascii="Brush Script MT" w:hAnsi="Brush Script MT"/>
          </w:rPr>
        </w:pPr>
        <w: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4229033" o:spid="_x0000_s2053" type="#_x0000_t75" style="position:absolute;margin-left:457.8pt;margin-top:705.4pt;width:55.15pt;height:54.4pt;z-index:-251659776;mso-position-horizontal-relative:margin;mso-position-vertical-relative:margin" o:allowincell="f">
              <v:imagedata r:id="rId1" o:title="LOGO" gain="19661f" blacklevel="22938f"/>
              <w10:wrap anchorx="margin" anchory="margin"/>
            </v:shape>
          </w:pict>
        </w:r>
        <w:r w:rsidR="00B57F38">
          <w:rPr>
            <w:rFonts w:ascii="Brush Script MT" w:hAnsi="Brush Script MT"/>
            <w:bCs/>
            <w:i/>
            <w:iCs/>
            <w:lang w:bidi="en-US"/>
          </w:rPr>
          <w:t>SEM I, 19/20 main exam (03/02-14/02/2020)</w:t>
        </w:r>
        <w:r w:rsidR="00B57F38">
          <w:rPr>
            <w:rFonts w:ascii="Brush Script MT" w:hAnsi="Brush Script MT"/>
            <w:bCs/>
            <w:i/>
            <w:iCs/>
            <w:lang w:bidi="en-US"/>
          </w:rPr>
          <w:tab/>
        </w:r>
        <w:r w:rsidR="00B57F38">
          <w:rPr>
            <w:rFonts w:ascii="Brush Script MT" w:hAnsi="Brush Script MT"/>
            <w:bCs/>
            <w:i/>
            <w:iCs/>
            <w:lang w:bidi="en-US"/>
          </w:rPr>
          <w:tab/>
        </w:r>
        <w:r w:rsidR="00B57F38">
          <w:rPr>
            <w:rFonts w:ascii="Brush Script MT" w:hAnsi="Brush Script MT"/>
          </w:rPr>
          <w:fldChar w:fldCharType="begin"/>
        </w:r>
        <w:r w:rsidR="00B57F38">
          <w:rPr>
            <w:rFonts w:ascii="Brush Script MT" w:hAnsi="Brush Script MT"/>
          </w:rPr>
          <w:instrText xml:space="preserve"> PAGE   \* MERGEFORMAT </w:instrText>
        </w:r>
        <w:r w:rsidR="00B57F38">
          <w:rPr>
            <w:rFonts w:ascii="Brush Script MT" w:hAnsi="Brush Script MT"/>
          </w:rPr>
          <w:fldChar w:fldCharType="separate"/>
        </w:r>
        <w:r w:rsidR="002B0C71">
          <w:rPr>
            <w:rFonts w:ascii="Brush Script MT" w:hAnsi="Brush Script MT"/>
            <w:noProof/>
          </w:rPr>
          <w:t>4</w:t>
        </w:r>
        <w:r w:rsidR="00B57F38">
          <w:rPr>
            <w:rFonts w:ascii="Brush Script MT" w:hAnsi="Brush Script MT"/>
            <w:noProof/>
          </w:rPr>
          <w:fldChar w:fldCharType="end"/>
        </w:r>
        <w:r w:rsidR="00B57F38">
          <w:rPr>
            <w:rFonts w:ascii="Brush Script MT" w:hAnsi="Brush Script MT"/>
            <w:noProof/>
          </w:rPr>
          <w:t xml:space="preserve">                     </w:t>
        </w:r>
        <w:r w:rsidR="00B57F38">
          <w:rPr>
            <w:rFonts w:ascii="Brush Script MT" w:hAnsi="Brush Script MT"/>
            <w:i/>
            <w:iCs/>
            <w:noProof/>
          </w:rPr>
          <w:t>Good Luck – Exams Office</w:t>
        </w:r>
      </w:p>
    </w:sdtContent>
  </w:sdt>
  <w:p w:rsidR="00B57F38" w:rsidRDefault="00B57F38" w:rsidP="00B57F38">
    <w:pPr>
      <w:pStyle w:val="Footer"/>
      <w:rPr>
        <w:rFonts w:ascii="Apple Chancery" w:hAnsi="Apple Chancery"/>
        <w:b/>
      </w:rPr>
    </w:pPr>
  </w:p>
  <w:p w:rsidR="00B57F38" w:rsidRDefault="00B57F38" w:rsidP="00B57F38">
    <w:pPr>
      <w:pStyle w:val="Footer"/>
    </w:pPr>
  </w:p>
  <w:p w:rsidR="00575B94" w:rsidRPr="00B57F38" w:rsidRDefault="00D75E82" w:rsidP="00B57F3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9E7" w:rsidRDefault="003159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5E82" w:rsidRDefault="00D75E82">
      <w:pPr>
        <w:spacing w:after="0" w:line="240" w:lineRule="auto"/>
      </w:pPr>
      <w:r>
        <w:separator/>
      </w:r>
    </w:p>
  </w:footnote>
  <w:footnote w:type="continuationSeparator" w:id="0">
    <w:p w:rsidR="00D75E82" w:rsidRDefault="00D75E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D75E82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2" o:spid="_x0000_s2050" type="#_x0000_t75" style="position:absolute;margin-left:0;margin-top:0;width:510.25pt;height:481.15pt;z-index:-251657728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0964" w:rsidRDefault="00E50964" w:rsidP="00E50964">
    <w:pPr>
      <w:pStyle w:val="Header"/>
      <w:rPr>
        <w:rFonts w:ascii="Apple Chancery" w:hAnsi="Apple Chancery"/>
        <w:sz w:val="20"/>
        <w:szCs w:val="20"/>
      </w:rPr>
    </w:pPr>
    <w:r>
      <w:rPr>
        <w:rFonts w:ascii="Apple Chancery" w:hAnsi="Apple Chancery"/>
        <w:sz w:val="20"/>
        <w:szCs w:val="20"/>
      </w:rPr>
      <w:t xml:space="preserve">Ser. SPASS/FEB/2020                               </w:t>
    </w:r>
  </w:p>
  <w:p w:rsidR="003159E7" w:rsidRDefault="003159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D75E82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1" o:spid="_x0000_s2049" type="#_x0000_t75" style="position:absolute;margin-left:0;margin-top:0;width:510.25pt;height:481.15pt;z-index:-251658752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57E78"/>
    <w:multiLevelType w:val="hybridMultilevel"/>
    <w:tmpl w:val="83969928"/>
    <w:lvl w:ilvl="0" w:tplc="00EE2854">
      <w:start w:val="1"/>
      <w:numFmt w:val="lowerLetter"/>
      <w:lvlText w:val="(%1)"/>
      <w:lvlJc w:val="left"/>
      <w:pPr>
        <w:ind w:left="88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17DC7628"/>
    <w:multiLevelType w:val="hybridMultilevel"/>
    <w:tmpl w:val="65F4B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302D5"/>
    <w:rsid w:val="000136FE"/>
    <w:rsid w:val="00020025"/>
    <w:rsid w:val="00035848"/>
    <w:rsid w:val="000360D7"/>
    <w:rsid w:val="00041EAD"/>
    <w:rsid w:val="0004443D"/>
    <w:rsid w:val="00044950"/>
    <w:rsid w:val="00045A4E"/>
    <w:rsid w:val="00061257"/>
    <w:rsid w:val="000657EF"/>
    <w:rsid w:val="00086408"/>
    <w:rsid w:val="0008791D"/>
    <w:rsid w:val="0009000A"/>
    <w:rsid w:val="000951F3"/>
    <w:rsid w:val="000A1244"/>
    <w:rsid w:val="000A695D"/>
    <w:rsid w:val="000B750E"/>
    <w:rsid w:val="000C48E3"/>
    <w:rsid w:val="000F1324"/>
    <w:rsid w:val="00100880"/>
    <w:rsid w:val="0010177D"/>
    <w:rsid w:val="00106E7A"/>
    <w:rsid w:val="00131FBB"/>
    <w:rsid w:val="00134FF1"/>
    <w:rsid w:val="001453BA"/>
    <w:rsid w:val="00147CFE"/>
    <w:rsid w:val="00151175"/>
    <w:rsid w:val="00162A29"/>
    <w:rsid w:val="0017157E"/>
    <w:rsid w:val="00180FF8"/>
    <w:rsid w:val="001B3666"/>
    <w:rsid w:val="001B4623"/>
    <w:rsid w:val="001B4B7D"/>
    <w:rsid w:val="001C46C0"/>
    <w:rsid w:val="001C471C"/>
    <w:rsid w:val="001E636E"/>
    <w:rsid w:val="001F0A21"/>
    <w:rsid w:val="001F1908"/>
    <w:rsid w:val="001F7D7B"/>
    <w:rsid w:val="002040C2"/>
    <w:rsid w:val="00217D9C"/>
    <w:rsid w:val="00231892"/>
    <w:rsid w:val="00231C5C"/>
    <w:rsid w:val="002433B0"/>
    <w:rsid w:val="0028335A"/>
    <w:rsid w:val="0028345C"/>
    <w:rsid w:val="00290CF0"/>
    <w:rsid w:val="00294195"/>
    <w:rsid w:val="0029708B"/>
    <w:rsid w:val="00297B19"/>
    <w:rsid w:val="002A1026"/>
    <w:rsid w:val="002A1841"/>
    <w:rsid w:val="002B0C71"/>
    <w:rsid w:val="002C0067"/>
    <w:rsid w:val="002D3734"/>
    <w:rsid w:val="002D3FB5"/>
    <w:rsid w:val="002E6023"/>
    <w:rsid w:val="002F0B3E"/>
    <w:rsid w:val="003159E7"/>
    <w:rsid w:val="00317AEC"/>
    <w:rsid w:val="00332A58"/>
    <w:rsid w:val="003350FE"/>
    <w:rsid w:val="00346ECB"/>
    <w:rsid w:val="00376D25"/>
    <w:rsid w:val="00396F42"/>
    <w:rsid w:val="003A30E1"/>
    <w:rsid w:val="003A3C5F"/>
    <w:rsid w:val="003C1F8C"/>
    <w:rsid w:val="003C2800"/>
    <w:rsid w:val="003C37FA"/>
    <w:rsid w:val="003C6260"/>
    <w:rsid w:val="003D7724"/>
    <w:rsid w:val="003E7868"/>
    <w:rsid w:val="003F2B5B"/>
    <w:rsid w:val="003F38E3"/>
    <w:rsid w:val="00410D08"/>
    <w:rsid w:val="00424B92"/>
    <w:rsid w:val="00425CE6"/>
    <w:rsid w:val="00431380"/>
    <w:rsid w:val="00435185"/>
    <w:rsid w:val="00436CF3"/>
    <w:rsid w:val="00451ABF"/>
    <w:rsid w:val="00461356"/>
    <w:rsid w:val="004774FB"/>
    <w:rsid w:val="00477E4F"/>
    <w:rsid w:val="00484A03"/>
    <w:rsid w:val="00485335"/>
    <w:rsid w:val="00487A86"/>
    <w:rsid w:val="0049565E"/>
    <w:rsid w:val="004B210F"/>
    <w:rsid w:val="004B5A81"/>
    <w:rsid w:val="004B5E85"/>
    <w:rsid w:val="004D0E1C"/>
    <w:rsid w:val="004E6137"/>
    <w:rsid w:val="004E69D9"/>
    <w:rsid w:val="004E7035"/>
    <w:rsid w:val="004F7139"/>
    <w:rsid w:val="00514657"/>
    <w:rsid w:val="0052155A"/>
    <w:rsid w:val="00524317"/>
    <w:rsid w:val="00524E91"/>
    <w:rsid w:val="00540194"/>
    <w:rsid w:val="00550F4A"/>
    <w:rsid w:val="00551ED6"/>
    <w:rsid w:val="00553602"/>
    <w:rsid w:val="00574ACA"/>
    <w:rsid w:val="005830EF"/>
    <w:rsid w:val="00583366"/>
    <w:rsid w:val="00590D30"/>
    <w:rsid w:val="00597673"/>
    <w:rsid w:val="005A13AD"/>
    <w:rsid w:val="005A3A47"/>
    <w:rsid w:val="005A7A21"/>
    <w:rsid w:val="005C6B59"/>
    <w:rsid w:val="005F58BF"/>
    <w:rsid w:val="00603BEB"/>
    <w:rsid w:val="00637984"/>
    <w:rsid w:val="0064218A"/>
    <w:rsid w:val="00652DB5"/>
    <w:rsid w:val="0066297F"/>
    <w:rsid w:val="00672509"/>
    <w:rsid w:val="00677FC2"/>
    <w:rsid w:val="00687BD0"/>
    <w:rsid w:val="006B17DA"/>
    <w:rsid w:val="006B2D56"/>
    <w:rsid w:val="006B44A0"/>
    <w:rsid w:val="006C0C44"/>
    <w:rsid w:val="006E6196"/>
    <w:rsid w:val="006E6256"/>
    <w:rsid w:val="006F223C"/>
    <w:rsid w:val="006F5C46"/>
    <w:rsid w:val="006F7A59"/>
    <w:rsid w:val="00703452"/>
    <w:rsid w:val="007175B5"/>
    <w:rsid w:val="00721A5D"/>
    <w:rsid w:val="00722DBC"/>
    <w:rsid w:val="007262DD"/>
    <w:rsid w:val="00727540"/>
    <w:rsid w:val="00740C60"/>
    <w:rsid w:val="00790778"/>
    <w:rsid w:val="007A24AE"/>
    <w:rsid w:val="007B2660"/>
    <w:rsid w:val="007B6770"/>
    <w:rsid w:val="007B7A1B"/>
    <w:rsid w:val="007C3B8D"/>
    <w:rsid w:val="007C3D9F"/>
    <w:rsid w:val="007C488C"/>
    <w:rsid w:val="007D3D52"/>
    <w:rsid w:val="007D753C"/>
    <w:rsid w:val="007E1BCE"/>
    <w:rsid w:val="007F0894"/>
    <w:rsid w:val="007F3CB3"/>
    <w:rsid w:val="0080044C"/>
    <w:rsid w:val="00806C55"/>
    <w:rsid w:val="00806E41"/>
    <w:rsid w:val="00856946"/>
    <w:rsid w:val="00856E23"/>
    <w:rsid w:val="00857775"/>
    <w:rsid w:val="0088474E"/>
    <w:rsid w:val="00886D5A"/>
    <w:rsid w:val="008873D0"/>
    <w:rsid w:val="0089506F"/>
    <w:rsid w:val="008A09E1"/>
    <w:rsid w:val="008A1229"/>
    <w:rsid w:val="008B05F6"/>
    <w:rsid w:val="008B2AA0"/>
    <w:rsid w:val="008C59C6"/>
    <w:rsid w:val="008D4B24"/>
    <w:rsid w:val="008D603C"/>
    <w:rsid w:val="008E1E3A"/>
    <w:rsid w:val="008F0D74"/>
    <w:rsid w:val="008F1BA4"/>
    <w:rsid w:val="008F7AC6"/>
    <w:rsid w:val="00910EC5"/>
    <w:rsid w:val="00915E8E"/>
    <w:rsid w:val="00932853"/>
    <w:rsid w:val="009357E2"/>
    <w:rsid w:val="00940398"/>
    <w:rsid w:val="00950CD0"/>
    <w:rsid w:val="0095128E"/>
    <w:rsid w:val="00951EEE"/>
    <w:rsid w:val="009571ED"/>
    <w:rsid w:val="00963B31"/>
    <w:rsid w:val="00980F17"/>
    <w:rsid w:val="009A11B9"/>
    <w:rsid w:val="009A1A86"/>
    <w:rsid w:val="009C0F5D"/>
    <w:rsid w:val="009C35CF"/>
    <w:rsid w:val="009D7F0A"/>
    <w:rsid w:val="009F2EC3"/>
    <w:rsid w:val="009F757D"/>
    <w:rsid w:val="00A01544"/>
    <w:rsid w:val="00A16B47"/>
    <w:rsid w:val="00A22B66"/>
    <w:rsid w:val="00A24C6F"/>
    <w:rsid w:val="00A302D5"/>
    <w:rsid w:val="00A31BFF"/>
    <w:rsid w:val="00A46536"/>
    <w:rsid w:val="00A51AA6"/>
    <w:rsid w:val="00A56685"/>
    <w:rsid w:val="00A61B28"/>
    <w:rsid w:val="00A740D3"/>
    <w:rsid w:val="00A74182"/>
    <w:rsid w:val="00A75019"/>
    <w:rsid w:val="00A86BCD"/>
    <w:rsid w:val="00A86E58"/>
    <w:rsid w:val="00A86EAA"/>
    <w:rsid w:val="00A936BD"/>
    <w:rsid w:val="00AA1BA4"/>
    <w:rsid w:val="00AA3F38"/>
    <w:rsid w:val="00AB3620"/>
    <w:rsid w:val="00AE0BC0"/>
    <w:rsid w:val="00AF4F7B"/>
    <w:rsid w:val="00B21286"/>
    <w:rsid w:val="00B23DCA"/>
    <w:rsid w:val="00B26A2F"/>
    <w:rsid w:val="00B365A6"/>
    <w:rsid w:val="00B477AC"/>
    <w:rsid w:val="00B57F38"/>
    <w:rsid w:val="00B764AE"/>
    <w:rsid w:val="00BA5488"/>
    <w:rsid w:val="00BD7285"/>
    <w:rsid w:val="00C02AA9"/>
    <w:rsid w:val="00C25AB0"/>
    <w:rsid w:val="00C46464"/>
    <w:rsid w:val="00C51312"/>
    <w:rsid w:val="00C63336"/>
    <w:rsid w:val="00C87379"/>
    <w:rsid w:val="00C92378"/>
    <w:rsid w:val="00C97CFD"/>
    <w:rsid w:val="00CB2447"/>
    <w:rsid w:val="00CC4C50"/>
    <w:rsid w:val="00CE5820"/>
    <w:rsid w:val="00CF3209"/>
    <w:rsid w:val="00D12DC3"/>
    <w:rsid w:val="00D31199"/>
    <w:rsid w:val="00D328FA"/>
    <w:rsid w:val="00D45482"/>
    <w:rsid w:val="00D47D04"/>
    <w:rsid w:val="00D663A9"/>
    <w:rsid w:val="00D75E82"/>
    <w:rsid w:val="00D81434"/>
    <w:rsid w:val="00D85F0A"/>
    <w:rsid w:val="00D9188A"/>
    <w:rsid w:val="00DA3E7D"/>
    <w:rsid w:val="00DB53A4"/>
    <w:rsid w:val="00DC36CB"/>
    <w:rsid w:val="00DC532F"/>
    <w:rsid w:val="00DD18BF"/>
    <w:rsid w:val="00DE0EBB"/>
    <w:rsid w:val="00DF5FCD"/>
    <w:rsid w:val="00E070C7"/>
    <w:rsid w:val="00E10C4B"/>
    <w:rsid w:val="00E136AB"/>
    <w:rsid w:val="00E16478"/>
    <w:rsid w:val="00E30579"/>
    <w:rsid w:val="00E459E9"/>
    <w:rsid w:val="00E50964"/>
    <w:rsid w:val="00E514FD"/>
    <w:rsid w:val="00E52143"/>
    <w:rsid w:val="00E71217"/>
    <w:rsid w:val="00E77C95"/>
    <w:rsid w:val="00E95F81"/>
    <w:rsid w:val="00E97275"/>
    <w:rsid w:val="00EA467C"/>
    <w:rsid w:val="00EB1694"/>
    <w:rsid w:val="00EB6E0E"/>
    <w:rsid w:val="00ED114E"/>
    <w:rsid w:val="00ED6F7A"/>
    <w:rsid w:val="00EE370E"/>
    <w:rsid w:val="00EF4826"/>
    <w:rsid w:val="00EF5115"/>
    <w:rsid w:val="00F04184"/>
    <w:rsid w:val="00F22484"/>
    <w:rsid w:val="00F312A2"/>
    <w:rsid w:val="00F44086"/>
    <w:rsid w:val="00F6356F"/>
    <w:rsid w:val="00F65126"/>
    <w:rsid w:val="00F74130"/>
    <w:rsid w:val="00F80D8A"/>
    <w:rsid w:val="00F81C24"/>
    <w:rsid w:val="00F9672A"/>
    <w:rsid w:val="00FA4280"/>
    <w:rsid w:val="00FB5E6E"/>
    <w:rsid w:val="00FB7D27"/>
    <w:rsid w:val="00FB7DCB"/>
    <w:rsid w:val="00FD483A"/>
    <w:rsid w:val="00FE0C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  <o:rules v:ext="edit">
        <o:r id="V:Rule1" type="connector" idref="#_x0000_s1034"/>
        <o:r id="V:Rule2" type="connector" idref="#_x0000_s1030"/>
        <o:r id="V:Rule3" type="connector" idref="#_x0000_s1035"/>
        <o:r id="V:Rule4" type="connector" idref="#_x0000_s1028"/>
        <o:r id="V:Rule5" type="connector" idref="#_x0000_s1029"/>
        <o:r id="V:Rule6" type="connector" idref="#_x0000_s1037"/>
        <o:r id="V:Rule7" type="connector" idref="#_x0000_s1038"/>
        <o:r id="V:Rule8" type="connector" idref="#_x0000_s1036"/>
        <o:r id="V:Rule9" type="connector" idref="#_x0000_s1031"/>
        <o:r id="V:Rule10" type="connector" idref="#_x0000_s1033"/>
        <o:r id="V:Rule11" type="connector" idref="#_x0000_s103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E16478"/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587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06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430B85-8D07-4730-A2AD-46B11E5F5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4</Pages>
  <Words>789</Words>
  <Characters>450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205</cp:revision>
  <cp:lastPrinted>2020-02-04T05:55:00Z</cp:lastPrinted>
  <dcterms:created xsi:type="dcterms:W3CDTF">2015-01-06T14:30:00Z</dcterms:created>
  <dcterms:modified xsi:type="dcterms:W3CDTF">2020-02-04T05:55:00Z</dcterms:modified>
</cp:coreProperties>
</file>